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464" r:id="rId4"/>
    <p:sldId id="410" r:id="rId5"/>
    <p:sldId id="442" r:id="rId6"/>
    <p:sldId id="465" r:id="rId7"/>
    <p:sldId id="502" r:id="rId8"/>
    <p:sldId id="503" r:id="rId9"/>
    <p:sldId id="453" r:id="rId10"/>
    <p:sldId id="454" r:id="rId11"/>
    <p:sldId id="455" r:id="rId12"/>
    <p:sldId id="456" r:id="rId13"/>
    <p:sldId id="457" r:id="rId14"/>
    <p:sldId id="458" r:id="rId15"/>
    <p:sldId id="459" r:id="rId16"/>
    <p:sldId id="460" r:id="rId17"/>
    <p:sldId id="461" r:id="rId18"/>
    <p:sldId id="462" r:id="rId19"/>
    <p:sldId id="46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5" Type="http://schemas.openxmlformats.org/officeDocument/2006/relationships/image" Target="../media/image4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E9934-DD00-E04F-BE90-1B9E8D4A3E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98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32.bin"/><Relationship Id="rId26" Type="http://schemas.openxmlformats.org/officeDocument/2006/relationships/image" Target="../media/image38.wmf"/><Relationship Id="rId27" Type="http://schemas.openxmlformats.org/officeDocument/2006/relationships/oleObject" Target="../embeddings/oleObject33.bin"/><Relationship Id="rId28" Type="http://schemas.openxmlformats.org/officeDocument/2006/relationships/image" Target="../media/image39.wmf"/><Relationship Id="rId29" Type="http://schemas.openxmlformats.org/officeDocument/2006/relationships/oleObject" Target="../embeddings/oleObject34.bin"/><Relationship Id="rId30" Type="http://schemas.openxmlformats.org/officeDocument/2006/relationships/image" Target="../media/image40.wmf"/><Relationship Id="rId31" Type="http://schemas.openxmlformats.org/officeDocument/2006/relationships/oleObject" Target="../embeddings/oleObject35.bin"/><Relationship Id="rId32" Type="http://schemas.openxmlformats.org/officeDocument/2006/relationships/image" Target="../media/image41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4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9984" y="1311275"/>
            <a:ext cx="2807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6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6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ectric Flu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17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-potential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on Volt, a Unit of Energy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5862935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day, June 1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4F21B1-8787-964A-9A90-E56F2E8702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the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33347"/>
              </p:ext>
            </p:extLst>
          </p:nvPr>
        </p:nvGraphicFramePr>
        <p:xfrm>
          <a:off x="3352800" y="4876800"/>
          <a:ext cx="1320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0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320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20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77D366-FB5A-6542-8871-C6994403EA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228600" y="685800"/>
            <a:ext cx="8763000" cy="601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</a:t>
            </a:r>
            <a:r>
              <a:rPr lang="ja-JP" altLang="en-US" sz="2800" dirty="0">
                <a:solidFill>
                  <a:schemeClr val="accent2"/>
                </a:solidFill>
                <a:latin typeface="Arial Narrow" charset="0"/>
              </a:rPr>
              <a:t>“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work</a:t>
            </a:r>
            <a:r>
              <a:rPr lang="ja-JP" altLang="en-US" sz="2800" dirty="0">
                <a:solidFill>
                  <a:schemeClr val="accent2"/>
                </a:solidFill>
                <a:latin typeface="Arial Narrow" charset="0"/>
              </a:rPr>
              <a:t>”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(remember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U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U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is independent of the test charge!!</a:t>
            </a:r>
          </a:p>
        </p:txBody>
      </p:sp>
      <p:graphicFrame>
        <p:nvGraphicFramePr>
          <p:cNvPr id="2232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78772"/>
              </p:ext>
            </p:extLst>
          </p:nvPr>
        </p:nvGraphicFramePr>
        <p:xfrm>
          <a:off x="1962150" y="5105400"/>
          <a:ext cx="896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105400"/>
                        <a:ext cx="896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46061"/>
              </p:ext>
            </p:extLst>
          </p:nvPr>
        </p:nvGraphicFramePr>
        <p:xfrm>
          <a:off x="2860675" y="5105400"/>
          <a:ext cx="1482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5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105400"/>
                        <a:ext cx="1482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13244"/>
              </p:ext>
            </p:extLst>
          </p:nvPr>
        </p:nvGraphicFramePr>
        <p:xfrm>
          <a:off x="4298950" y="4876800"/>
          <a:ext cx="172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6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1720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96479"/>
              </p:ext>
            </p:extLst>
          </p:nvPr>
        </p:nvGraphicFramePr>
        <p:xfrm>
          <a:off x="5970588" y="4876800"/>
          <a:ext cx="963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7" name="Equation" r:id="rId9" imgW="355320" imgH="406080" progId="Equation.DSMT4">
                  <p:embed/>
                </p:oleObj>
              </mc:Choice>
              <mc:Fallback>
                <p:oleObj name="Equation" r:id="rId9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4876800"/>
                        <a:ext cx="9636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49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A0C4011-EC74-3F44-A0B5-E2B2D3000B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86000"/>
            <a:ext cx="32004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Test charge gains potential energy by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simply being within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1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Often the ground, a conductor connected to Earth, is zero.</a:t>
            </a:r>
          </a:p>
        </p:txBody>
      </p:sp>
    </p:spTree>
    <p:extLst>
      <p:ext uri="{BB962C8B-B14F-4D97-AF65-F5344CB8AC3E}">
        <p14:creationId xmlns:p14="http://schemas.microsoft.com/office/powerpoint/2010/main" val="2435854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G23_00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762000"/>
            <a:ext cx="2133600" cy="2209800"/>
          </a:xfrm>
          <a:prstGeom prst="rect">
            <a:avLst/>
          </a:prstGeom>
        </p:spPr>
      </p:pic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ECA3B3-1376-454F-8401-DC5A01A758D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162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negatively charged particle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ch as an electron, is placed at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n electron placed at point </a:t>
            </a:r>
            <a:r>
              <a:rPr lang="en-US" sz="2800" i="1" dirty="0" smtClean="0">
                <a:latin typeface="Arial Narrow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228600" y="4724400"/>
            <a:ext cx="899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ower potential to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higher potential. Δ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1556198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4FE4460-B1E6-7C47-A70F-09536D7A294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4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, again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potential energy difference per unit charg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q would obtain when it is moved between point </a:t>
            </a:r>
            <a:r>
              <a:rPr lang="en-US" sz="2800" b="1" i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b="1" i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other words, if an object with charge q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measure of how much work a given charge ca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do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  <p:graphicFrame>
        <p:nvGraphicFramePr>
          <p:cNvPr id="226308" name="Object 2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6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51150"/>
                        <a:ext cx="1546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3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7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870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4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8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52738"/>
                        <a:ext cx="741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30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6EE356-8EC5-4541-BE0F-3643F43E278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40972" name="Picture 6" descr="FG23_002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3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40974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err="1">
                <a:solidFill>
                  <a:srgbClr val="660066"/>
                </a:solidFill>
                <a:latin typeface="Arial Narrow" charset="0"/>
              </a:rPr>
              <a:t>mgh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660066"/>
                </a:solidFill>
                <a:latin typeface="Arial Narrow" charset="0"/>
              </a:rPr>
              <a:t>It’s 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err="1">
                <a:solidFill>
                  <a:srgbClr val="660066"/>
                </a:solidFill>
                <a:latin typeface="Arial Narrow" charset="0"/>
              </a:rPr>
              <a:t>QV</a:t>
            </a:r>
            <a:r>
              <a:rPr lang="en-US" sz="1800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and 2QV</a:t>
            </a:r>
            <a:r>
              <a:rPr lang="en-US" sz="1800" baseline="-25000" dirty="0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660066"/>
                </a:solidFill>
                <a:latin typeface="Arial Narrow" charset="0"/>
              </a:rPr>
              <a:t>It’s 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1753273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EEE4D8-32B1-7841-BE4E-99F6378B7F0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 possibility to do work depending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y maintain a potential 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How much is the potential difference maintained by a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r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86438" y="4937125"/>
            <a:ext cx="842962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344923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3031F8C-3964-D444-AAF8-D1E866EE426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0127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FF7334-E033-324D-AE52-41C086EAA3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sz="24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 what is the change of its potential energy?</a:t>
            </a:r>
          </a:p>
        </p:txBody>
      </p:sp>
      <p:graphicFrame>
        <p:nvGraphicFramePr>
          <p:cNvPr id="229382" name="Object 2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6" name="Equation" r:id="rId4" imgW="355320" imgH="164880" progId="Equation.DSMT4">
                  <p:embed/>
                </p:oleObj>
              </mc:Choice>
              <mc:Fallback>
                <p:oleObj name="Equation" r:id="rId4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4738"/>
                        <a:ext cx="866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3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8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4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8" name="Equation" r:id="rId8" imgW="2717640" imgH="279360" progId="Equation.DSMT4">
                  <p:embed/>
                </p:oleObj>
              </mc:Choice>
              <mc:Fallback>
                <p:oleObj name="Equation" r:id="rId8" imgW="271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751388"/>
                        <a:ext cx="66309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5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9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02013"/>
                        <a:ext cx="2057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731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DD60482-F6B4-0543-BAC0-A36FFC1DA3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7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(b) Speed of the electron?</a:t>
            </a:r>
          </a:p>
          <a:p>
            <a:pPr lvl="1"/>
            <a:r>
              <a:rPr lang="en-US" sz="2400">
                <a:latin typeface="Arial Narrow" charset="0"/>
                <a:ea typeface="ＭＳ Ｐゴシック" charset="0"/>
              </a:rPr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2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2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171825"/>
                        <a:ext cx="5826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3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3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4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4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03850"/>
                        <a:ext cx="7127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5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5" name="Equation" r:id="rId9" imgW="355320" imgH="152280" progId="Equation.DSMT4">
                  <p:embed/>
                </p:oleObj>
              </mc:Choice>
              <mc:Fallback>
                <p:oleObj name="Equation" r:id="rId9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6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6" name="Equation" r:id="rId11" imgW="736560" imgH="368280" progId="Equation.DSMT4">
                  <p:embed/>
                </p:oleObj>
              </mc:Choice>
              <mc:Fallback>
                <p:oleObj name="Equation" r:id="rId1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1797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7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7" name="Equation" r:id="rId13" imgW="279360" imgH="164880" progId="Equation.DSMT4">
                  <p:embed/>
                </p:oleObj>
              </mc:Choice>
              <mc:Fallback>
                <p:oleObj name="Equation" r:id="rId1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6826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8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8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10842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9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9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960563"/>
                        <a:ext cx="11779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0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0" name="Equation" r:id="rId19" imgW="2286000" imgH="279360" progId="Equation.DSMT4">
                  <p:embed/>
                </p:oleObj>
              </mc:Choice>
              <mc:Fallback>
                <p:oleObj name="Equation" r:id="rId19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0138"/>
                        <a:ext cx="51054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1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1" name="Equation" r:id="rId21" imgW="723600" imgH="444240" progId="Equation.DSMT4">
                  <p:embed/>
                </p:oleObj>
              </mc:Choice>
              <mc:Fallback>
                <p:oleObj name="Equation" r:id="rId21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3550"/>
                        <a:ext cx="15811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2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2" name="Equation" r:id="rId23" imgW="1790640" imgH="444240" progId="Equation.DSMT4">
                  <p:embed/>
                </p:oleObj>
              </mc:Choice>
              <mc:Fallback>
                <p:oleObj name="Equation" r:id="rId23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949575"/>
                        <a:ext cx="39100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3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3" name="Equation" r:id="rId25" imgW="761760" imgH="368280" progId="Equation.DSMT4">
                  <p:embed/>
                </p:oleObj>
              </mc:Choice>
              <mc:Fallback>
                <p:oleObj name="Equation" r:id="rId25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14825"/>
                        <a:ext cx="18589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4"/>
          <p:cNvGraphicFramePr>
            <a:graphicFrameLocks noChangeAspect="1"/>
          </p:cNvGraphicFramePr>
          <p:nvPr/>
        </p:nvGraphicFramePr>
        <p:xfrm>
          <a:off x="3017838" y="4519613"/>
          <a:ext cx="604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4" name="Equation" r:id="rId27" imgW="2819160" imgH="253800" progId="Equation.DSMT4">
                  <p:embed/>
                </p:oleObj>
              </mc:Choice>
              <mc:Fallback>
                <p:oleObj name="Equation" r:id="rId27" imgW="281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519613"/>
                        <a:ext cx="604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5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5" name="Equation" r:id="rId29" imgW="723600" imgH="457200" progId="Equation.DSMT4">
                  <p:embed/>
                </p:oleObj>
              </mc:Choice>
              <mc:Fallback>
                <p:oleObj name="Equation" r:id="rId29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181600"/>
                        <a:ext cx="17653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6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6" name="Equation" r:id="rId31" imgW="1777680" imgH="444240" progId="Equation.DSMT4">
                  <p:embed/>
                </p:oleObj>
              </mc:Choice>
              <mc:Fallback>
                <p:oleObj name="Equation" r:id="rId31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05400"/>
                        <a:ext cx="43354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801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First term exam coming Tuesday, June 1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up to what we finish Monday, June 10, plus A1 – A8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xture of multiple choice and free response problems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Just putting an answer to free response problem will get you 0!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260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</a:t>
            </a:r>
            <a:r>
              <a:rPr lang="en-US" sz="2800" dirty="0" smtClean="0"/>
              <a:t>passes 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0374"/>
              </p:ext>
            </p:extLst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32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40876"/>
              </p:ext>
            </p:extLst>
          </p:nvPr>
        </p:nvGraphicFramePr>
        <p:xfrm>
          <a:off x="3870325" y="5759450"/>
          <a:ext cx="2406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33" name="Equation" r:id="rId6" imgW="952500" imgH="228600" progId="Equation.DSMT4">
                  <p:embed/>
                </p:oleObj>
              </mc:Choice>
              <mc:Fallback>
                <p:oleObj name="Equation" r:id="rId6" imgW="952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759450"/>
                        <a:ext cx="24066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025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for Electric Flux</a:t>
            </a:r>
            <a:endParaRPr lang="en-US" dirty="0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9527"/>
              </p:ext>
            </p:extLst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6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7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8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9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0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1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231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7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 not the path.</a:t>
            </a:r>
          </a:p>
        </p:txBody>
      </p:sp>
    </p:spTree>
    <p:extLst>
      <p:ext uri="{BB962C8B-B14F-4D97-AF65-F5344CB8AC3E}">
        <p14:creationId xmlns:p14="http://schemas.microsoft.com/office/powerpoint/2010/main" val="9138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8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668501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8AE36-A56A-8948-9E2D-F40A4C27731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the mechanical energy (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KE+PE)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potential energy decreases and turns into kinetic energy of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bject as the electric force works o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he object i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7912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62400" y="3200400"/>
            <a:ext cx="3924300" cy="2781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66355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875</TotalTime>
  <Words>2282</Words>
  <Application>Microsoft Macintosh PowerPoint</Application>
  <PresentationFormat>On-screen Show (4:3)</PresentationFormat>
  <Paragraphs>25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4</vt:lpstr>
      <vt:lpstr>Announcements</vt:lpstr>
      <vt:lpstr>Extra Credit Special Project #1 </vt:lpstr>
      <vt:lpstr>Special Project #2 – Angels &amp; Demons</vt:lpstr>
      <vt:lpstr>Electric Flux</vt:lpstr>
      <vt:lpstr>Example for Electric Flux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17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17 – 2 </vt:lpstr>
      <vt:lpstr>Example 17 – 2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62</cp:revision>
  <dcterms:created xsi:type="dcterms:W3CDTF">2012-01-19T04:21:20Z</dcterms:created>
  <dcterms:modified xsi:type="dcterms:W3CDTF">2013-06-06T18:17:05Z</dcterms:modified>
</cp:coreProperties>
</file>